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17"/>
  </p:notesMasterIdLst>
  <p:handoutMasterIdLst>
    <p:handoutMasterId r:id="rId18"/>
  </p:handoutMasterIdLst>
  <p:sldIdLst>
    <p:sldId id="460" r:id="rId2"/>
    <p:sldId id="510" r:id="rId3"/>
    <p:sldId id="548" r:id="rId4"/>
    <p:sldId id="513" r:id="rId5"/>
    <p:sldId id="549" r:id="rId6"/>
    <p:sldId id="528" r:id="rId7"/>
    <p:sldId id="529" r:id="rId8"/>
    <p:sldId id="530" r:id="rId9"/>
    <p:sldId id="531" r:id="rId10"/>
    <p:sldId id="540" r:id="rId11"/>
    <p:sldId id="517" r:id="rId12"/>
    <p:sldId id="532" r:id="rId13"/>
    <p:sldId id="533" r:id="rId14"/>
    <p:sldId id="539" r:id="rId15"/>
    <p:sldId id="550" r:id="rId16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9900"/>
    <a:srgbClr val="CC66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692" autoAdjust="0"/>
  </p:normalViewPr>
  <p:slideViewPr>
    <p:cSldViewPr snapToGrid="0">
      <p:cViewPr varScale="1">
        <p:scale>
          <a:sx n="105" d="100"/>
          <a:sy n="105" d="100"/>
        </p:scale>
        <p:origin x="728" y="6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2F95668-539B-4335-9DC1-30B874FBEE75}" type="datetimeFigureOut">
              <a:rPr lang="en-US" smtClean="0"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8B7B243-5CAD-4EC2-819E-0E598CB3A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39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fld id="{AC20EC95-7AA1-4350-9600-5BEB1F056A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540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5D4B1-CFAE-468E-9352-9E84C7689879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A446D-04F6-461D-83F9-8903C22BC6D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5286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1CF53-687A-4213-86F0-AEDB052B13E4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42BB6-5BBD-4614-96A1-CA27398355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0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1858D-65F9-499F-9A87-EA5BF38075FF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95CB-D9C0-421C-AB2E-411B5D115A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065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6705600" cy="1249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81200" y="1752600"/>
            <a:ext cx="3276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752600"/>
            <a:ext cx="3276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652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9204C-8958-428C-9389-E473B5F08AC0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33F39-A9F3-4F43-9F8C-51A3374D3E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17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D6664-58FE-4EFD-AFF7-62344FE6D9E2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6D51B-09D3-426F-9C53-B3075BECB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741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AE4A3-39B5-4015-9096-DBF0BD634CB2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502EF-6F78-4D15-A62D-8636485024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98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47E7D-6F9A-4F50-9F1F-8E330D3E5CD9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2369F-A9B9-4368-B2EC-0430662973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333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63593-F708-44D2-99D9-43627BF66C88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8F8BE-77BC-40BE-8EC9-6A1922905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22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690C6-B898-4678-B1D2-78F8A2AE37C6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C75CD-509B-4A80-8EF4-93CF860217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61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4C59D5FE-B4A7-42CF-B0DF-3359CAA93C87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5D4FDB-475B-4E6D-A285-E42AD0DA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4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568B9-8A56-45F7-ADF6-8AA917CC6804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AC730-4F02-4427-943C-4FAAA472B4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393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5E6E4FB-6597-41EA-9441-212A85D7AE35}" type="datetime1">
              <a:rPr lang="en-US" smtClean="0"/>
              <a:pPr/>
              <a:t>11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A207892-1152-4518-8DC3-64A1323D30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b="81944"/>
          <a:stretch/>
        </p:blipFill>
        <p:spPr>
          <a:xfrm>
            <a:off x="0" y="0"/>
            <a:ext cx="3810000" cy="515938"/>
          </a:xfrm>
          <a:prstGeom prst="rect">
            <a:avLst/>
          </a:prstGeom>
        </p:spPr>
      </p:pic>
      <p:pic>
        <p:nvPicPr>
          <p:cNvPr id="12" name="Picture 11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l="42667" r="26407" b="81944"/>
          <a:stretch/>
        </p:blipFill>
        <p:spPr>
          <a:xfrm>
            <a:off x="2743200" y="0"/>
            <a:ext cx="6400800" cy="515938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6324600" y="9519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152C60"/>
                </a:solidFill>
                <a:latin typeface="Book Antiqua"/>
                <a:cs typeface="Book Antiqua"/>
              </a:rPr>
              <a:t>ENGR100</a:t>
            </a:r>
          </a:p>
        </p:txBody>
      </p:sp>
      <p:pic>
        <p:nvPicPr>
          <p:cNvPr id="14" name="Picture 13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l="73592" r="3075" b="81944"/>
          <a:stretch/>
        </p:blipFill>
        <p:spPr>
          <a:xfrm>
            <a:off x="1752600" y="0"/>
            <a:ext cx="889000" cy="51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41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600200"/>
            <a:ext cx="7848600" cy="4191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E 203</a:t>
            </a: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ntroduction to MATLAB</a:t>
            </a: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endParaRPr lang="en-US" sz="3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4339" name="Slide Number Placeholder 2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9pPr>
          </a:lstStyle>
          <a:p>
            <a:pPr algn="r" eaLnBrk="1" hangingPunct="1"/>
            <a:fld id="{83A9DF7E-A20D-43C5-A75A-D89123822221}" type="slidenum">
              <a:rPr lang="en-US" sz="1400">
                <a:latin typeface="Times New Roman" charset="0"/>
              </a:rPr>
              <a:pPr algn="r" eaLnBrk="1" hangingPunct="1"/>
              <a:t>1</a:t>
            </a:fld>
            <a:endParaRPr lang="en-US" sz="1400"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7660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825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5736" y="287339"/>
            <a:ext cx="8250865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ingle Integrals – Alternative method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776256" y="1333672"/>
            <a:ext cx="40226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q = integral (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function,xmin,xmax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3620" y="2031431"/>
                <a:ext cx="839256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Example: Calculate the integral of [sin(x) + cos(x)] in the interval [0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 	</a:t>
                </a:r>
              </a:p>
              <a:p>
                <a:r>
                  <a:rPr lang="en-US" dirty="0"/>
                  <a:t>(exact solution = 2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20" y="2031431"/>
                <a:ext cx="8392562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65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74482" y="2839651"/>
            <a:ext cx="586211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x) sin(x)+cos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2856" y="4753565"/>
            <a:ext cx="11905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002855" y="4753565"/>
            <a:ext cx="105402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7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3135" y="287339"/>
            <a:ext cx="8250865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Multiple Integral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41991" y="1265274"/>
            <a:ext cx="7602279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Matlab</a:t>
            </a:r>
            <a:r>
              <a:rPr lang="en-US" dirty="0"/>
              <a:t> Function for Double Integral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	q = integral2 (function, </a:t>
            </a:r>
            <a:r>
              <a:rPr lang="en-US" dirty="0" err="1"/>
              <a:t>xmin</a:t>
            </a:r>
            <a:r>
              <a:rPr lang="en-US" dirty="0"/>
              <a:t>, </a:t>
            </a:r>
            <a:r>
              <a:rPr lang="en-US" dirty="0" err="1"/>
              <a:t>xmax</a:t>
            </a:r>
            <a:r>
              <a:rPr lang="en-US" dirty="0"/>
              <a:t>, </a:t>
            </a:r>
            <a:r>
              <a:rPr lang="en-US" dirty="0" err="1"/>
              <a:t>ymin</a:t>
            </a:r>
            <a:r>
              <a:rPr lang="en-US" dirty="0"/>
              <a:t>, </a:t>
            </a:r>
            <a:r>
              <a:rPr lang="en-US" dirty="0" err="1"/>
              <a:t>ymax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Matlab</a:t>
            </a:r>
            <a:r>
              <a:rPr lang="en-US" dirty="0"/>
              <a:t> Function for Triple Integrals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q = integral3(function, </a:t>
            </a:r>
            <a:r>
              <a:rPr lang="en-US" dirty="0" err="1"/>
              <a:t>xmin</a:t>
            </a:r>
            <a:r>
              <a:rPr lang="en-US" dirty="0"/>
              <a:t>, </a:t>
            </a:r>
            <a:r>
              <a:rPr lang="en-US" dirty="0" err="1"/>
              <a:t>xmax</a:t>
            </a:r>
            <a:r>
              <a:rPr lang="en-US" dirty="0"/>
              <a:t>, </a:t>
            </a:r>
            <a:r>
              <a:rPr lang="en-US" dirty="0" err="1"/>
              <a:t>ymin</a:t>
            </a:r>
            <a:r>
              <a:rPr lang="en-US" dirty="0"/>
              <a:t>, </a:t>
            </a:r>
            <a:r>
              <a:rPr lang="en-US" dirty="0" err="1"/>
              <a:t>ymax</a:t>
            </a:r>
            <a:r>
              <a:rPr lang="en-US" dirty="0"/>
              <a:t>, </a:t>
            </a:r>
            <a:r>
              <a:rPr lang="en-US" dirty="0" err="1"/>
              <a:t>zmin</a:t>
            </a:r>
            <a:r>
              <a:rPr lang="en-US" dirty="0"/>
              <a:t>, </a:t>
            </a:r>
            <a:r>
              <a:rPr lang="en-US" dirty="0" err="1"/>
              <a:t>zmax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4478"/>
              </p:ext>
            </p:extLst>
          </p:nvPr>
        </p:nvGraphicFramePr>
        <p:xfrm>
          <a:off x="3249088" y="1066800"/>
          <a:ext cx="3188083" cy="135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9088" y="1066800"/>
                        <a:ext cx="3188083" cy="135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000"/>
              </p:ext>
            </p:extLst>
          </p:nvPr>
        </p:nvGraphicFramePr>
        <p:xfrm>
          <a:off x="2815891" y="3194862"/>
          <a:ext cx="40544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5891" y="3194862"/>
                        <a:ext cx="405447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71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Double Integral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287080" y="1116419"/>
                <a:ext cx="8516678" cy="5360581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en-US" dirty="0"/>
                  <a:t>Calculate the following integral: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nary>
                          <m:naryPr>
                            <m:limLoc m:val="undOvr"/>
                            <m:ctrlPr>
                              <a:rPr lang="en-US" sz="2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𝑑𝑦𝑑𝑥</m:t>
                            </m:r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80" y="1116419"/>
                <a:ext cx="8516678" cy="5360581"/>
              </a:xfrm>
              <a:prstGeom prst="rect">
                <a:avLst/>
              </a:prstGeom>
              <a:blipFill rotWithShape="0">
                <a:blip r:embed="rId2"/>
                <a:stretch>
                  <a:fillRect l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09747" y="2078730"/>
            <a:ext cx="610035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Double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2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4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1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2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 (6*x.*y.^2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mpu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2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7016626" y="4571720"/>
            <a:ext cx="15806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84.0000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16626" y="4522101"/>
            <a:ext cx="1416174" cy="10022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79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Double Integral 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287080" y="1116419"/>
                <a:ext cx="8516678" cy="5360581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en-US" dirty="0"/>
                  <a:t>Calculate the following integral: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nary>
                          <m:naryPr>
                            <m:limLoc m:val="undOvr"/>
                            <m:ctrlPr>
                              <a:rPr lang="en-US" sz="2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2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d>
                                  <m:dPr>
                                    <m:ctrlPr>
                                      <a:rPr lang="en-US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𝑑𝑦𝑑𝑥</m:t>
                            </m:r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80" y="1116419"/>
                <a:ext cx="8516678" cy="5360581"/>
              </a:xfrm>
              <a:prstGeom prst="rect">
                <a:avLst/>
              </a:prstGeom>
              <a:blipFill rotWithShape="0">
                <a:blip r:embed="rId2"/>
                <a:stretch>
                  <a:fillRect l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61703" y="2088549"/>
            <a:ext cx="707571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Double integral example 2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1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s</a:t>
            </a:r>
          </a:p>
          <a:p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 1./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.*(1+x+y))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@(x) (1-x);</a:t>
            </a:r>
          </a:p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mpu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2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6861082" y="4858538"/>
            <a:ext cx="18061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 0.4292</a:t>
            </a:r>
          </a:p>
        </p:txBody>
      </p:sp>
    </p:spTree>
    <p:extLst>
      <p:ext uri="{BB962C8B-B14F-4D97-AF65-F5344CB8AC3E}">
        <p14:creationId xmlns:p14="http://schemas.microsoft.com/office/powerpoint/2010/main" val="39387263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iple Integral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276448" y="1222744"/>
                <a:ext cx="8516678" cy="5518297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en-US" dirty="0"/>
                  <a:t>Calculate the following integral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  <m:e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sup>
                          <m:e>
                            <m:nary>
                              <m:naryPr>
                                <m:limLoc m:val="undOvr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p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𝑐𝑜𝑠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𝑥𝑑𝑦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𝑑𝑧</m:t>
                                </m:r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48" y="1222744"/>
                <a:ext cx="8516678" cy="5518297"/>
              </a:xfrm>
              <a:prstGeom prst="rect">
                <a:avLst/>
              </a:prstGeom>
              <a:blipFill rotWithShape="0">
                <a:blip r:embed="rId2"/>
                <a:stretch>
                  <a:fillRect l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65534" y="1831073"/>
            <a:ext cx="744760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Triple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2*pi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1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</a:t>
            </a:r>
          </a:p>
          <a:p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z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 z.*y.*sin(x)+x.*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s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y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mpu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3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7268171" y="3677732"/>
            <a:ext cx="15249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-4.9348</a:t>
            </a:r>
          </a:p>
        </p:txBody>
      </p:sp>
    </p:spTree>
    <p:extLst>
      <p:ext uri="{BB962C8B-B14F-4D97-AF65-F5344CB8AC3E}">
        <p14:creationId xmlns:p14="http://schemas.microsoft.com/office/powerpoint/2010/main" val="30379546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iple Integral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276448" y="1222744"/>
                <a:ext cx="8516678" cy="5518297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en-US" dirty="0"/>
                  <a:t>Calculate the following integral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sup>
                          <m:e>
                            <m:nary>
                              <m:naryPr>
                                <m:limLoc m:val="undOvr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p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(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𝑐𝑜𝑠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𝑥𝑑𝑦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𝑑𝑧</m:t>
                                </m:r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48" y="1222744"/>
                <a:ext cx="8516678" cy="5518297"/>
              </a:xfrm>
              <a:prstGeom prst="rect">
                <a:avLst/>
              </a:prstGeom>
              <a:blipFill>
                <a:blip r:embed="rId2"/>
                <a:stretch>
                  <a:fillRect l="-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65534" y="1831073"/>
            <a:ext cx="744760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Triple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2*pi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</a:t>
            </a:r>
          </a:p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</a:t>
            </a:r>
          </a:p>
          <a:p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z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) z.*y.*sin(x)+x.*</a:t>
            </a:r>
            <a:r>
              <a:rPr lang="es-E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s</a:t>
            </a:r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(y)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@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mpu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3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7117491" y="3677732"/>
            <a:ext cx="167563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-319.2827</a:t>
            </a:r>
          </a:p>
        </p:txBody>
      </p:sp>
    </p:spTree>
    <p:extLst>
      <p:ext uri="{BB962C8B-B14F-4D97-AF65-F5344CB8AC3E}">
        <p14:creationId xmlns:p14="http://schemas.microsoft.com/office/powerpoint/2010/main" val="1292015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Integr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41991" y="1265274"/>
            <a:ext cx="7145079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ere are many integration methods in MATLAB. We are only going to look at a few of them.  The rest of the functions in </a:t>
            </a:r>
            <a:r>
              <a:rPr lang="en-US" dirty="0" err="1"/>
              <a:t>Matlab</a:t>
            </a:r>
            <a:r>
              <a:rPr lang="en-US" dirty="0"/>
              <a:t> work similarly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ingle Integral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rapezoidal Rule – calculates the area under the curve by dividing the range into a series of points and connecting each point using a straight lin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27" b="8139"/>
          <a:stretch/>
        </p:blipFill>
        <p:spPr bwMode="auto">
          <a:xfrm>
            <a:off x="2826475" y="3888497"/>
            <a:ext cx="4935292" cy="228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615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414913" y="5611076"/>
            <a:ext cx="609279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509562" y="1664720"/>
            <a:ext cx="0" cy="40522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237072" y="2916002"/>
            <a:ext cx="4543125" cy="1222362"/>
          </a:xfrm>
          <a:custGeom>
            <a:avLst/>
            <a:gdLst>
              <a:gd name="connsiteX0" fmla="*/ 0 w 5115875"/>
              <a:gd name="connsiteY0" fmla="*/ 0 h 1222362"/>
              <a:gd name="connsiteX1" fmla="*/ 1029904 w 5115875"/>
              <a:gd name="connsiteY1" fmla="*/ 760396 h 1222362"/>
              <a:gd name="connsiteX2" fmla="*/ 3022333 w 5115875"/>
              <a:gd name="connsiteY2" fmla="*/ 750770 h 1222362"/>
              <a:gd name="connsiteX3" fmla="*/ 4417996 w 5115875"/>
              <a:gd name="connsiteY3" fmla="*/ 1212783 h 1222362"/>
              <a:gd name="connsiteX4" fmla="*/ 5034013 w 5115875"/>
              <a:gd name="connsiteY4" fmla="*/ 1058779 h 1222362"/>
              <a:gd name="connsiteX5" fmla="*/ 5091765 w 5115875"/>
              <a:gd name="connsiteY5" fmla="*/ 1001027 h 122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15875" h="1222362">
                <a:moveTo>
                  <a:pt x="0" y="0"/>
                </a:moveTo>
                <a:cubicBezTo>
                  <a:pt x="263091" y="317634"/>
                  <a:pt x="526182" y="635268"/>
                  <a:pt x="1029904" y="760396"/>
                </a:cubicBezTo>
                <a:cubicBezTo>
                  <a:pt x="1533626" y="885524"/>
                  <a:pt x="2457651" y="675372"/>
                  <a:pt x="3022333" y="750770"/>
                </a:cubicBezTo>
                <a:cubicBezTo>
                  <a:pt x="3587015" y="826168"/>
                  <a:pt x="4082716" y="1161448"/>
                  <a:pt x="4417996" y="1212783"/>
                </a:cubicBezTo>
                <a:cubicBezTo>
                  <a:pt x="4753276" y="1264118"/>
                  <a:pt x="4921718" y="1094072"/>
                  <a:pt x="5034013" y="1058779"/>
                </a:cubicBezTo>
                <a:cubicBezTo>
                  <a:pt x="5146308" y="1023486"/>
                  <a:pt x="5119036" y="1012256"/>
                  <a:pt x="5091765" y="100102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531444" y="3329888"/>
            <a:ext cx="0" cy="24784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5416" y="4046948"/>
            <a:ext cx="0" cy="167000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78197" y="585292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2052" y="5826882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1553" y="1585930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 (x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07706" y="56110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395133" y="3734125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9459" y="3297047"/>
            <a:ext cx="855674" cy="39379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268847" y="373934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395133" y="3696061"/>
            <a:ext cx="873714" cy="3806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268847" y="3709869"/>
            <a:ext cx="863688" cy="52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132535" y="370986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142561" y="3709869"/>
            <a:ext cx="853661" cy="3510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46323" y="1994980"/>
                <a:ext cx="3560590" cy="768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b="1" dirty="0"/>
                  <a:t>= area under the curve</a:t>
                </a:r>
              </a:p>
              <a:p>
                <a:r>
                  <a:rPr lang="en-US" b="1" dirty="0"/>
                  <a:t>	 = A1 + A2 + A3 +A4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323" y="1994980"/>
                <a:ext cx="3560590" cy="768287"/>
              </a:xfrm>
              <a:prstGeom prst="rect">
                <a:avLst/>
              </a:prstGeom>
              <a:blipFill rotWithShape="0">
                <a:blip r:embed="rId2"/>
                <a:stretch>
                  <a:fillRect l="-11473" t="-62698" r="-1541" b="-6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72187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A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60475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95598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28556" y="4464967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87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" grpId="0"/>
      <p:bldP spid="25" grpId="0"/>
      <p:bldP spid="26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51561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Numerical Integr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87080" y="1265274"/>
            <a:ext cx="8516678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z = </a:t>
            </a:r>
            <a:r>
              <a:rPr lang="en-US" dirty="0" err="1"/>
              <a:t>trapz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		Integral of y with respect to x by the trapezoidal rule. x 			and y must be vectors of the same length, or x must be 			a column vector and y an array whose first non-				singleton dimension is length(x). </a:t>
            </a:r>
            <a:r>
              <a:rPr lang="en-US" dirty="0" err="1"/>
              <a:t>trapz</a:t>
            </a:r>
            <a:r>
              <a:rPr lang="en-US" dirty="0"/>
              <a:t> operates along 			this dimension.</a:t>
            </a:r>
          </a:p>
          <a:p>
            <a:endParaRPr lang="en-US" dirty="0"/>
          </a:p>
          <a:p>
            <a:r>
              <a:rPr lang="en-US" dirty="0"/>
              <a:t>z = </a:t>
            </a:r>
            <a:r>
              <a:rPr lang="en-US" dirty="0" err="1"/>
              <a:t>cumtrapz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	Computes the cumulative integral of y with respect to x 			using trapezoidal integration. x and y must be vectors of 			the same length, or x must be a column vector and y an 			array whose first non-singleton dimension is length(x). 			</a:t>
            </a:r>
            <a:r>
              <a:rPr lang="en-US" dirty="0" err="1"/>
              <a:t>cumtrapz</a:t>
            </a:r>
            <a:r>
              <a:rPr lang="en-US" dirty="0"/>
              <a:t> operates across this dimen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88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414913" y="5611076"/>
            <a:ext cx="609279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509562" y="1664720"/>
            <a:ext cx="0" cy="40522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237072" y="2916002"/>
            <a:ext cx="4543125" cy="1222362"/>
          </a:xfrm>
          <a:custGeom>
            <a:avLst/>
            <a:gdLst>
              <a:gd name="connsiteX0" fmla="*/ 0 w 5115875"/>
              <a:gd name="connsiteY0" fmla="*/ 0 h 1222362"/>
              <a:gd name="connsiteX1" fmla="*/ 1029904 w 5115875"/>
              <a:gd name="connsiteY1" fmla="*/ 760396 h 1222362"/>
              <a:gd name="connsiteX2" fmla="*/ 3022333 w 5115875"/>
              <a:gd name="connsiteY2" fmla="*/ 750770 h 1222362"/>
              <a:gd name="connsiteX3" fmla="*/ 4417996 w 5115875"/>
              <a:gd name="connsiteY3" fmla="*/ 1212783 h 1222362"/>
              <a:gd name="connsiteX4" fmla="*/ 5034013 w 5115875"/>
              <a:gd name="connsiteY4" fmla="*/ 1058779 h 1222362"/>
              <a:gd name="connsiteX5" fmla="*/ 5091765 w 5115875"/>
              <a:gd name="connsiteY5" fmla="*/ 1001027 h 122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15875" h="1222362">
                <a:moveTo>
                  <a:pt x="0" y="0"/>
                </a:moveTo>
                <a:cubicBezTo>
                  <a:pt x="263091" y="317634"/>
                  <a:pt x="526182" y="635268"/>
                  <a:pt x="1029904" y="760396"/>
                </a:cubicBezTo>
                <a:cubicBezTo>
                  <a:pt x="1533626" y="885524"/>
                  <a:pt x="2457651" y="675372"/>
                  <a:pt x="3022333" y="750770"/>
                </a:cubicBezTo>
                <a:cubicBezTo>
                  <a:pt x="3587015" y="826168"/>
                  <a:pt x="4082716" y="1161448"/>
                  <a:pt x="4417996" y="1212783"/>
                </a:cubicBezTo>
                <a:cubicBezTo>
                  <a:pt x="4753276" y="1264118"/>
                  <a:pt x="4921718" y="1094072"/>
                  <a:pt x="5034013" y="1058779"/>
                </a:cubicBezTo>
                <a:cubicBezTo>
                  <a:pt x="5146308" y="1023486"/>
                  <a:pt x="5119036" y="1012256"/>
                  <a:pt x="5091765" y="100102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531444" y="3329888"/>
            <a:ext cx="0" cy="24784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5416" y="4046948"/>
            <a:ext cx="0" cy="167000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78197" y="585292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2052" y="5826882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1553" y="1585930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 (x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07706" y="56110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395133" y="3734125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9459" y="3297047"/>
            <a:ext cx="855674" cy="39379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268847" y="373934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395133" y="3696061"/>
            <a:ext cx="873714" cy="3806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268847" y="3709869"/>
            <a:ext cx="863688" cy="52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132535" y="370986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142561" y="3709869"/>
            <a:ext cx="853661" cy="3510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Rule</a:t>
            </a:r>
          </a:p>
        </p:txBody>
      </p:sp>
      <p:sp>
        <p:nvSpPr>
          <p:cNvPr id="2" name="Rectangle 1"/>
          <p:cNvSpPr/>
          <p:nvPr/>
        </p:nvSpPr>
        <p:spPr>
          <a:xfrm>
            <a:off x="272187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A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60475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95598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28556" y="4464967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393228" y="1195448"/>
                <a:ext cx="2593210" cy="6463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/>
                  <a:t>trapz</a:t>
                </a:r>
                <a:r>
                  <a:rPr lang="en-US" dirty="0"/>
                  <a:t> output is a scalar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1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2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3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228" y="1195448"/>
                <a:ext cx="2593210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2118" t="-4717" r="-14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378197" y="2093876"/>
                <a:ext cx="5490414" cy="6463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/>
                  <a:t>cumtrapz</a:t>
                </a:r>
                <a:r>
                  <a:rPr lang="en-US" dirty="0"/>
                  <a:t> output is an arr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dirty="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1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1+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2</m:t>
                                      </m:r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1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2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3, </m:t>
                                            </m:r>
                                          </m:e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1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2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 smtClean="0"/>
                                              <m:t>3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4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197" y="2093876"/>
                <a:ext cx="5490414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888" t="-4673" b="-74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83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 	(exact solution is 2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  <a:blipFill rotWithShape="0">
                <a:blip r:embed="rId2"/>
                <a:stretch>
                  <a:fillRect l="-797" t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275906" y="1963843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0,pi,100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y=sin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z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1297119" y="547856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Result</a:t>
            </a:r>
          </a:p>
          <a:p>
            <a:r>
              <a:rPr lang="en-US" dirty="0">
                <a:solidFill>
                  <a:srgbClr val="FF0000"/>
                </a:solidFill>
              </a:rPr>
              <a:t>z =</a:t>
            </a:r>
          </a:p>
          <a:p>
            <a:r>
              <a:rPr lang="en-US" dirty="0">
                <a:solidFill>
                  <a:srgbClr val="FF0000"/>
                </a:solidFill>
              </a:rPr>
              <a:t>    1.9998</a:t>
            </a:r>
          </a:p>
        </p:txBody>
      </p:sp>
    </p:spTree>
    <p:extLst>
      <p:ext uri="{BB962C8B-B14F-4D97-AF65-F5344CB8AC3E}">
        <p14:creationId xmlns:p14="http://schemas.microsoft.com/office/powerpoint/2010/main" val="13397539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.  Plot the function and its integral over the range of x.</a:t>
                </a:r>
              </a:p>
              <a:p>
                <a:r>
                  <a:rPr lang="en-US" dirty="0"/>
                  <a:t> 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  <a:blipFill rotWithShape="0">
                <a:blip r:embed="rId2"/>
                <a:stretch>
                  <a:fillRect l="-797" t="-1287" r="-1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841" r="6850"/>
          <a:stretch/>
        </p:blipFill>
        <p:spPr>
          <a:xfrm>
            <a:off x="4440155" y="2359208"/>
            <a:ext cx="4480560" cy="30238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6310" y="1836799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2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0,pi,100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y=sin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z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plot result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x,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sin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\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intsin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031242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54642" y="1275905"/>
                <a:ext cx="7644809" cy="5411973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.  Plot the function and its integral over the range of x.  </a:t>
                </a:r>
                <a:r>
                  <a:rPr lang="en-US" b="1" dirty="0">
                    <a:solidFill>
                      <a:srgbClr val="FF0000"/>
                    </a:solidFill>
                  </a:rPr>
                  <a:t>You cannot use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cumtrapz</a:t>
                </a:r>
                <a:r>
                  <a:rPr lang="en-US" b="1" dirty="0">
                    <a:solidFill>
                      <a:srgbClr val="FF0000"/>
                    </a:solidFill>
                  </a:rPr>
                  <a:t>.</a:t>
                </a:r>
              </a:p>
              <a:p>
                <a:r>
                  <a:rPr lang="en-US" dirty="0"/>
                  <a:t> 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642" y="1275905"/>
                <a:ext cx="7644809" cy="5411973"/>
              </a:xfrm>
              <a:prstGeom prst="rect">
                <a:avLst/>
              </a:prstGeom>
              <a:blipFill rotWithShape="0">
                <a:blip r:embed="rId2"/>
                <a:stretch>
                  <a:fillRect l="-877" t="-1126" r="-1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01434" y="2332475"/>
            <a:ext cx="73849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l example 3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pi,100);</a:t>
            </a:r>
          </a:p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sin(x);</a:t>
            </a:r>
          </a:p>
        </p:txBody>
      </p:sp>
    </p:spTree>
    <p:extLst>
      <p:ext uri="{BB962C8B-B14F-4D97-AF65-F5344CB8AC3E}">
        <p14:creationId xmlns:p14="http://schemas.microsoft.com/office/powerpoint/2010/main" val="9713558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3 (continued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8631" t="672" r="7605" b="-672"/>
          <a:stretch/>
        </p:blipFill>
        <p:spPr>
          <a:xfrm>
            <a:off x="4714240" y="2792919"/>
            <a:ext cx="4348480" cy="30238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3747" y="1165527"/>
            <a:ext cx="738492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z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r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1,100);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=2:100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  z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x(1:i),y(1:i));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plot result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x,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sin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\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intsin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986503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ca94ad7b61f1a14cda8aacf6030eaa5e2b8a429"/>
  <p:tag name="ISPRING_RESOURCE_PATHS_HASH_2" val="ca94ad7b61f1a14cda8aacf6030eaa5e2b8a429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27</TotalTime>
  <Words>1141</Words>
  <Application>Microsoft Office PowerPoint</Application>
  <PresentationFormat>On-screen Show (4:3)</PresentationFormat>
  <Paragraphs>19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Book Antiqua</vt:lpstr>
      <vt:lpstr>Calibri</vt:lpstr>
      <vt:lpstr>Calibri Light</vt:lpstr>
      <vt:lpstr>Cambria Math</vt:lpstr>
      <vt:lpstr>Courier New</vt:lpstr>
      <vt:lpstr>Tahoma</vt:lpstr>
      <vt:lpstr>Times New Roman</vt:lpstr>
      <vt:lpstr>Retrospect</vt:lpstr>
      <vt:lpstr>Equation</vt:lpstr>
      <vt:lpstr>ME 203 Introduction to MATLAB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njamin Haas</dc:creator>
  <cp:lastModifiedBy>Ashish Kumar Kasar</cp:lastModifiedBy>
  <cp:revision>626</cp:revision>
  <cp:lastPrinted>2014-09-29T21:03:43Z</cp:lastPrinted>
  <dcterms:created xsi:type="dcterms:W3CDTF">2008-10-15T17:48:58Z</dcterms:created>
  <dcterms:modified xsi:type="dcterms:W3CDTF">2020-11-18T19:42:01Z</dcterms:modified>
</cp:coreProperties>
</file>